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04B904" w14:textId="48BD1D05" w:rsidR="004B383E" w:rsidRPr="007D5447" w:rsidRDefault="00B74459" w:rsidP="004B383E">
      <w:pPr>
        <w:pStyle w:val="Title"/>
        <w:rPr>
          <w:lang w:val="es-ES"/>
        </w:rPr>
      </w:pPr>
      <w:r w:rsidRPr="007D5447">
        <w:rPr>
          <w:lang w:val="es-ES"/>
        </w:rPr>
        <w:t>datos de vuelo</w:t>
      </w:r>
      <w:r w:rsidR="004B383E" w:rsidRPr="007D5447">
        <w:rPr>
          <w:lang w:val="es-ES"/>
        </w:rPr>
        <w:t>: 1</w:t>
      </w:r>
      <w:r w:rsidRPr="007D5447">
        <w:rPr>
          <w:vertAlign w:val="superscript"/>
          <w:lang w:val="es-ES"/>
        </w:rPr>
        <w:t>a</w:t>
      </w:r>
      <w:r w:rsidRPr="007D5447"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BF3F53" w:rsidRPr="007D5447" w14:paraId="3B7B47B7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4AB99CB" w14:textId="7B02E8F0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BF3F53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637E214" w14:textId="650EA21B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8E8F13C" w14:textId="1B153991" w:rsidR="00BF3F53" w:rsidRPr="007D5447" w:rsidRDefault="007D5447" w:rsidP="00BF3F5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BF3F53" w:rsidRPr="007D5447" w14:paraId="04EA5058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7B04CF" w14:textId="4D6110A7" w:rsidR="00BF3F53" w:rsidRPr="007D5447" w:rsidRDefault="00BF3F53" w:rsidP="00BF3F5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FC8B202" wp14:editId="141A8246">
                  <wp:extent cx="1818175" cy="18288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21743E0F" w14:textId="0170CDB8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37D9C85" w14:textId="37A072FC" w:rsidR="00BF3F53" w:rsidRPr="007D5447" w:rsidRDefault="00933092" w:rsidP="00BF3F5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1680A3C" wp14:editId="7B178EF5">
                  <wp:extent cx="1235348" cy="1828800"/>
                  <wp:effectExtent l="0" t="0" r="3175" b="0"/>
                  <wp:docPr id="20" name="Graphic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587BAAAD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AEA5E85" w14:textId="4122E80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C38FA39" w14:textId="77F449A8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752D93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Primer</w:t>
            </w:r>
            <w:r w:rsidR="0091779F" w:rsidRPr="007D5447">
              <w:rPr>
                <w:lang w:val="es-ES"/>
              </w:rPr>
              <w:t xml:space="preserve"> Of</w:t>
            </w:r>
            <w:r>
              <w:rPr>
                <w:lang w:val="es-ES"/>
              </w:rPr>
              <w:t>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0E41162" w14:textId="0CBDB1C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BF3F53" w:rsidRPr="007D5447" w14:paraId="712718F9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C18F206" w14:textId="31302C76" w:rsidR="00BF3F53" w:rsidRPr="007D5447" w:rsidRDefault="008A2D47" w:rsidP="00BF3F5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0268A7A" wp14:editId="019B3B79">
                  <wp:extent cx="1807550" cy="1828800"/>
                  <wp:effectExtent l="0" t="0" r="2540" b="0"/>
                  <wp:docPr id="17" name="Picture 1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409908B" w14:textId="4BE3B5A9" w:rsidR="00BF3F53" w:rsidRPr="007D5447" w:rsidRDefault="00B74A75" w:rsidP="00BF3F5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579" w:dyaOrig="800" w14:anchorId="34235E4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9.55pt;height:40.2pt;mso-width-percent:0;mso-height-percent:0;mso-width-percent:0;mso-height-percent:0" o:ole="">
                  <v:imagedata r:id="rId12" o:title=""/>
                </v:shape>
                <o:OLEObject Type="Embed" ProgID="Equation.DSMT4" ShapeID="_x0000_i1034" DrawAspect="Content" ObjectID="_1732102501" r:id="rId13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DFAFF76" w14:textId="5C4F573C" w:rsidR="00BF3F53" w:rsidRPr="007D5447" w:rsidRDefault="00933092" w:rsidP="00BF3F5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6AD284EB" wp14:editId="29420955">
                  <wp:extent cx="1235348" cy="1828800"/>
                  <wp:effectExtent l="0" t="0" r="3175" b="0"/>
                  <wp:docPr id="21" name="Graphic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045FA726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DEE3D47" w14:textId="7212E30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7B1A06A" w14:textId="7C9B6BE8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463D143" w14:textId="084E66C3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515009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Ingeniero de Vuelo</w:t>
            </w:r>
          </w:p>
        </w:tc>
      </w:tr>
      <w:tr w:rsidR="00BF3F53" w:rsidRPr="007D5447" w14:paraId="13F27E39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F5F0C3" w14:textId="3A717BAB" w:rsidR="00BF3F53" w:rsidRPr="007D5447" w:rsidRDefault="008A2D47" w:rsidP="00BF3F5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EA233C0" wp14:editId="1FA8246B">
                  <wp:extent cx="1807550" cy="1828800"/>
                  <wp:effectExtent l="0" t="0" r="2540" b="0"/>
                  <wp:docPr id="9" name="Picture 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221653" w14:textId="77777777" w:rsidR="00BF3F53" w:rsidRPr="007D5447" w:rsidRDefault="00BF3F53" w:rsidP="00BF3F5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FBF2B71" w14:textId="77D6B728" w:rsidR="00BF3F53" w:rsidRPr="007D5447" w:rsidRDefault="008A2D47" w:rsidP="00BF3F5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33D6907" wp14:editId="65F2EFCE">
                  <wp:extent cx="1232490" cy="1828800"/>
                  <wp:effectExtent l="0" t="0" r="6350" b="0"/>
                  <wp:docPr id="38" name="Graphic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12499" t="7296" r="71999" b="74928"/>
                          <a:stretch/>
                        </pic:blipFill>
                        <pic:spPr bwMode="auto">
                          <a:xfrm>
                            <a:off x="0" y="0"/>
                            <a:ext cx="1232490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C2358F" w14:textId="77777777" w:rsidR="00B131CE" w:rsidRPr="007D5447" w:rsidRDefault="00B131CE" w:rsidP="00B131CE">
      <w:pPr>
        <w:pStyle w:val="BodyText"/>
        <w:rPr>
          <w:rFonts w:asciiTheme="majorHAnsi" w:eastAsiaTheme="majorEastAsia" w:hAnsiTheme="majorHAnsi" w:cstheme="majorBidi"/>
          <w:kern w:val="28"/>
          <w:sz w:val="32"/>
          <w:szCs w:val="56"/>
          <w:lang w:val="es-ES"/>
        </w:rPr>
      </w:pPr>
      <w:r w:rsidRPr="007D5447">
        <w:rPr>
          <w:lang w:val="es-ES"/>
        </w:rPr>
        <w:br w:type="page"/>
      </w:r>
    </w:p>
    <w:p w14:paraId="62C6B9B6" w14:textId="067C0531" w:rsidR="008901A7" w:rsidRPr="007D5447" w:rsidRDefault="007D5447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="008901A7" w:rsidRPr="007D5447">
        <w:rPr>
          <w:lang w:val="es-ES"/>
        </w:rPr>
        <w:t xml:space="preserve">: </w:t>
      </w:r>
      <w:r w:rsidR="008A2D47" w:rsidRPr="007D5447">
        <w:rPr>
          <w:lang w:val="es-ES"/>
        </w:rPr>
        <w:t>2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2370B1F4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CCF5CF8" w14:textId="794ED67E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2E9ED7" w14:textId="78E2DD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990649D" w14:textId="7C6C460D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719D4A2E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567AC17" w14:textId="2AEB20C0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rFonts w:cstheme="minorHAnsi"/>
                <w:lang w:val="es-ES"/>
              </w:rPr>
              <w:drawing>
                <wp:inline distT="0" distB="0" distL="0" distR="0" wp14:anchorId="195440DE" wp14:editId="50493354">
                  <wp:extent cx="1815519" cy="18288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541CF03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28AF8C12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22555C3" wp14:editId="5D57D5B5">
                  <wp:extent cx="1235348" cy="1828800"/>
                  <wp:effectExtent l="0" t="0" r="3175" b="0"/>
                  <wp:docPr id="7" name="Graphic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0A88ED3A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33B707" w14:textId="3A52D446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D016C2B" w14:textId="4CADF854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A9FABA6" w14:textId="0201B86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68ECEFCB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2018F74" w14:textId="5AE263A9" w:rsidR="008901A7" w:rsidRPr="007D5447" w:rsidRDefault="008A2D4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A16311F" wp14:editId="00674D3B">
                  <wp:extent cx="1807550" cy="1828800"/>
                  <wp:effectExtent l="0" t="0" r="2540" b="0"/>
                  <wp:docPr id="18" name="Picture 18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0E9369F" w14:textId="3DDD2E65" w:rsidR="008901A7" w:rsidRPr="007D5447" w:rsidRDefault="00B74A75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6"/>
                <w:lang w:val="es-ES"/>
              </w:rPr>
              <w:object w:dxaOrig="880" w:dyaOrig="320" w14:anchorId="662BEAD7">
                <v:shape id="_x0000_i1033" type="#_x0000_t75" alt="" style="width:44.35pt;height:15.9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732102502" r:id="rId16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DE157AB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8719CE5" wp14:editId="799CBE27">
                  <wp:extent cx="1235348" cy="1828800"/>
                  <wp:effectExtent l="0" t="0" r="3175" b="0"/>
                  <wp:docPr id="10" name="Graphic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7F701E82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4B8332F" w14:textId="07FC8CC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9907642" w14:textId="04D4CB2F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6156FD6" w14:textId="3D8DA71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30EA1B58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B4F6328" w14:textId="6372D4C2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758F842" wp14:editId="3B38D764">
                  <wp:extent cx="1807550" cy="1828800"/>
                  <wp:effectExtent l="0" t="0" r="2540" b="0"/>
                  <wp:docPr id="5" name="Picture 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F9BA7CE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1818579" w14:textId="2480C5B1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B2CE081" wp14:editId="03ADA077">
                  <wp:extent cx="1236824" cy="1828800"/>
                  <wp:effectExtent l="0" t="0" r="1905" b="0"/>
                  <wp:docPr id="40" name="Graphic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86" t="7295" r="35245" b="74916"/>
                          <a:stretch/>
                        </pic:blipFill>
                        <pic:spPr bwMode="auto">
                          <a:xfrm>
                            <a:off x="0" y="0"/>
                            <a:ext cx="1236824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ADB5CC" w14:textId="77777777" w:rsidR="00B131CE" w:rsidRPr="007D5447" w:rsidRDefault="00B131CE" w:rsidP="005F607B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467FCEAF" w14:textId="462A7076" w:rsidR="005F607B" w:rsidRPr="007D5447" w:rsidRDefault="00334D85" w:rsidP="005F607B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3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01116880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028FA59" w14:textId="60879C3A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F18FBF4" w14:textId="3AF2AAB2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C868E63" w14:textId="0E37D2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87B8E63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3E2A5C8" w14:textId="7F4F843A" w:rsidR="005F607B" w:rsidRPr="007D5447" w:rsidRDefault="008A2D47" w:rsidP="0083205F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8909F5B" wp14:editId="4F3E2A51">
                  <wp:extent cx="1818175" cy="18288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175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8FEB4BB" w14:textId="61D7F01C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E6875C9" w14:textId="1127C7AC" w:rsidR="005F607B" w:rsidRPr="007D5447" w:rsidRDefault="00933092" w:rsidP="0083205F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E23BBD2" wp14:editId="7BE932D0">
                  <wp:extent cx="1235348" cy="1828800"/>
                  <wp:effectExtent l="0" t="0" r="3175" b="0"/>
                  <wp:docPr id="25" name="Graphic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7CD0D269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7125B28" w14:textId="184236CE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63FFCA6" w14:textId="6726570A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FCC5475" w14:textId="0C6F19A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770DC42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224F20A" w14:textId="5FEBAC94" w:rsidR="005F607B" w:rsidRPr="007D5447" w:rsidRDefault="005F607B" w:rsidP="0083205F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6F489EF3" wp14:editId="5006D3C7">
                  <wp:extent cx="1807550" cy="1828800"/>
                  <wp:effectExtent l="0" t="0" r="254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E66590E" w14:textId="6D9744E5" w:rsidR="005F607B" w:rsidRPr="007D5447" w:rsidRDefault="00B74A75" w:rsidP="0083205F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1700" w:dyaOrig="380" w14:anchorId="1C1BB263">
                <v:shape id="_x0000_i1032" type="#_x0000_t75" alt="" style="width:85.4pt;height:19.25pt;mso-width-percent:0;mso-height-percent:0;mso-width-percent:0;mso-height-percent:0" o:ole="">
                  <v:imagedata r:id="rId18" o:title=""/>
                </v:shape>
                <o:OLEObject Type="Embed" ProgID="Equation.DSMT4" ShapeID="_x0000_i1032" DrawAspect="Content" ObjectID="_1732102503" r:id="rId19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7732576" w14:textId="25AA64B3" w:rsidR="005F607B" w:rsidRPr="007D5447" w:rsidRDefault="00933092" w:rsidP="0083205F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4E5FD7F" wp14:editId="563ABC24">
                  <wp:extent cx="1235348" cy="1828800"/>
                  <wp:effectExtent l="0" t="0" r="3175" b="0"/>
                  <wp:docPr id="24" name="Graphic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643D5E74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FBEB940" w14:textId="2AC0AFBC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2D5ADF6" w14:textId="348DCF4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A7F6472" w14:textId="5A41681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179CEEF6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15D6E58" w14:textId="5E5DEA8E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3FC334F" wp14:editId="0D4942DB">
                  <wp:extent cx="1807550" cy="1828800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185EF685" w14:textId="31581B4A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E2409E9" w14:textId="1D775C96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727AE94" wp14:editId="18610D34">
                  <wp:extent cx="1230502" cy="1828800"/>
                  <wp:effectExtent l="0" t="0" r="8255" b="0"/>
                  <wp:docPr id="42" name="Graphic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12499" t="34356" r="71973" b="47811"/>
                          <a:stretch/>
                        </pic:blipFill>
                        <pic:spPr bwMode="auto">
                          <a:xfrm>
                            <a:off x="0" y="0"/>
                            <a:ext cx="1230502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5D87307" w14:textId="77777777" w:rsidR="00B131CE" w:rsidRPr="007D5447" w:rsidRDefault="00B131CE" w:rsidP="008901A7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10C58363" w14:textId="3D02BFE4" w:rsidR="008901A7" w:rsidRPr="007D5447" w:rsidRDefault="00334D85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4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1779F" w:rsidRPr="007D5447" w14:paraId="7F445CF5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44E34D3" w14:textId="4D815208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74D3D8C" w14:textId="758316A6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93EF4DB" w14:textId="0D22BAD1" w:rsidR="0091779F" w:rsidRPr="007D5447" w:rsidRDefault="007D5447" w:rsidP="0091779F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50CCBA8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CAF1651" w14:textId="4EC9AB14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9B4FC4D" wp14:editId="1F3FEE3E">
                  <wp:extent cx="1815519" cy="182880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3F8103E" w14:textId="6B029E56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3E940D3D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9C8F142" wp14:editId="4CDC4233">
                  <wp:extent cx="1235348" cy="1828800"/>
                  <wp:effectExtent l="0" t="0" r="3175" b="0"/>
                  <wp:docPr id="32" name="Graphic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01A7" w:rsidRPr="007D5447" w14:paraId="0C9E400B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91C6698" w14:textId="4D32C04A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198ACBC" w14:textId="4661C64D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9278821" w14:textId="3C7C7B72" w:rsidR="008901A7" w:rsidRPr="007D5447" w:rsidRDefault="007D5447" w:rsidP="00D65F25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11400BED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2E0BA89C" w14:textId="77777777" w:rsidR="008901A7" w:rsidRPr="007D5447" w:rsidRDefault="008901A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8E47479" wp14:editId="2F55068C">
                  <wp:extent cx="1807550" cy="1828800"/>
                  <wp:effectExtent l="0" t="0" r="2540" b="0"/>
                  <wp:docPr id="33" name="Picture 3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33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10502E82" w14:textId="1FAF3A64" w:rsidR="008901A7" w:rsidRPr="007D5447" w:rsidRDefault="00B74A75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640" w:dyaOrig="800" w14:anchorId="5E814133">
                <v:shape id="_x0000_i1031" type="#_x0000_t75" alt="" style="width:82.05pt;height:40.2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732102504" r:id="rId22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F14EFCA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6BE8F25D" wp14:editId="62A6BAE4">
                  <wp:extent cx="1235348" cy="1828800"/>
                  <wp:effectExtent l="0" t="0" r="3175" b="0"/>
                  <wp:docPr id="34" name="Graphic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13B72E35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1163A2B" w14:textId="553E98F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CC270DE" w14:textId="623D554A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A70C80B" w14:textId="73B351C0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1310308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574636B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15CA641" wp14:editId="4A62D4E5">
                  <wp:extent cx="1807550" cy="1828800"/>
                  <wp:effectExtent l="0" t="0" r="254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16FA9B" w14:textId="7409A7E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598D42A" w14:textId="4C294039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6591B6C0" wp14:editId="221CE11B">
                  <wp:extent cx="1247189" cy="1828800"/>
                  <wp:effectExtent l="0" t="0" r="0" b="0"/>
                  <wp:docPr id="19" name="Graphic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49115" t="34318" r="35114" b="47813"/>
                          <a:stretch/>
                        </pic:blipFill>
                        <pic:spPr bwMode="auto">
                          <a:xfrm>
                            <a:off x="0" y="0"/>
                            <a:ext cx="1247189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03F1B7" w14:textId="77777777" w:rsidR="00B131CE" w:rsidRPr="007D5447" w:rsidRDefault="00B131CE" w:rsidP="008901A7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6F2208F3" w14:textId="650D4C2B" w:rsidR="008901A7" w:rsidRPr="007D5447" w:rsidRDefault="00334D85" w:rsidP="008901A7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5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D5447" w14:paraId="290A3CE3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7BE39AF" w14:textId="7534EB7F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7B7952A" w14:textId="5A3D4002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8E234A3" w14:textId="379A11E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1B3C511A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8CEAAFB" w14:textId="2394C008" w:rsidR="008901A7" w:rsidRPr="007D5447" w:rsidRDefault="008A2D47" w:rsidP="00D65F25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rFonts w:cstheme="minorHAnsi"/>
                <w:lang w:val="es-ES"/>
              </w:rPr>
              <w:drawing>
                <wp:inline distT="0" distB="0" distL="0" distR="0" wp14:anchorId="1C97A8C8" wp14:editId="0132CB24">
                  <wp:extent cx="1815519" cy="18288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B8222D7" w14:textId="77777777" w:rsidR="008901A7" w:rsidRPr="007D5447" w:rsidRDefault="008901A7" w:rsidP="00D65F25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A7F9322" w14:textId="467313A8" w:rsidR="008901A7" w:rsidRPr="007D5447" w:rsidRDefault="008A2D4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7C5DE83" wp14:editId="0CF61033">
                  <wp:extent cx="1235348" cy="1828800"/>
                  <wp:effectExtent l="0" t="0" r="3175" b="0"/>
                  <wp:docPr id="46" name="Graphic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2F43DAB9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4000C70" w14:textId="61FE57DE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0EA1528" w14:textId="3B568522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F3A6BBB" w14:textId="0DCCC279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8901A7" w:rsidRPr="007D5447" w14:paraId="6C7E84FB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592AB35D" w14:textId="77777777" w:rsidR="008901A7" w:rsidRPr="007D5447" w:rsidRDefault="008901A7" w:rsidP="00D65F25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A5383EA" wp14:editId="70F8910E">
                  <wp:extent cx="1807550" cy="1828800"/>
                  <wp:effectExtent l="0" t="0" r="2540" b="0"/>
                  <wp:docPr id="39" name="Picture 39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62FCD8D" w14:textId="559CEF51" w:rsidR="008901A7" w:rsidRPr="007D5447" w:rsidRDefault="00B74A75" w:rsidP="00D65F25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6"/>
                <w:lang w:val="es-ES"/>
              </w:rPr>
              <w:object w:dxaOrig="1980" w:dyaOrig="480" w14:anchorId="755034EF">
                <v:shape id="_x0000_i1030" type="#_x0000_t75" alt="" style="width:99.65pt;height:24.3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732102505" r:id="rId27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2ED811A" w14:textId="4410B7F0" w:rsidR="008901A7" w:rsidRPr="007D5447" w:rsidRDefault="008A2D47" w:rsidP="00D65F25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06D511F" wp14:editId="0CCDF16D">
                  <wp:extent cx="1235348" cy="1828800"/>
                  <wp:effectExtent l="0" t="0" r="3175" b="0"/>
                  <wp:docPr id="26" name="Graphic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5B3E9DF8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CC0766A" w14:textId="7885E56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E8B9A33" w14:textId="60A9E0DB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CA75A44" w14:textId="52A17583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2AF0EAA1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C3F26F0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C6799A7" wp14:editId="0D7E7210">
                  <wp:extent cx="1807550" cy="1828800"/>
                  <wp:effectExtent l="0" t="0" r="254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DC5719E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AA4AF96" w14:textId="1A46AFCB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4D2CD46" wp14:editId="4619B7B1">
                  <wp:extent cx="1236043" cy="1828800"/>
                  <wp:effectExtent l="0" t="0" r="2540" b="0"/>
                  <wp:docPr id="44" name="Graphic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12492" t="63898" r="71898" b="18254"/>
                          <a:stretch/>
                        </pic:blipFill>
                        <pic:spPr bwMode="auto">
                          <a:xfrm>
                            <a:off x="0" y="0"/>
                            <a:ext cx="1236043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AC7A157" w14:textId="77777777" w:rsidR="00B131CE" w:rsidRPr="007D5447" w:rsidRDefault="00B131CE" w:rsidP="005F607B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4043FF14" w14:textId="204AE197" w:rsidR="005F607B" w:rsidRPr="007D5447" w:rsidRDefault="00334D85" w:rsidP="005F607B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6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752D93" w:rsidRPr="007D5447" w14:paraId="2CA3B80E" w14:textId="77777777" w:rsidTr="00961E15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B9D84F3" w14:textId="0A3B6B3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5021A39" w14:textId="336E475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CB4BC2C" w14:textId="06E1D7D5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60E1658C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FD8C349" w14:textId="577B8666" w:rsidR="005F607B" w:rsidRPr="007D5447" w:rsidRDefault="008A2D47" w:rsidP="0083205F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8DFD9BC" wp14:editId="7EB0E399">
                  <wp:extent cx="1816847" cy="18288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847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9C884F6" w14:textId="5F704377" w:rsidR="005F607B" w:rsidRPr="007D5447" w:rsidRDefault="005F607B" w:rsidP="0083205F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CA1A91B" w14:textId="27E300FB" w:rsidR="005F607B" w:rsidRPr="007D5447" w:rsidRDefault="008A2D47" w:rsidP="0083205F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AA96D48" wp14:editId="60D243AA">
                  <wp:extent cx="1235348" cy="1828800"/>
                  <wp:effectExtent l="0" t="0" r="3175" b="0"/>
                  <wp:docPr id="47" name="Graphic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2D93" w:rsidRPr="007D5447" w14:paraId="6731B018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20185B3" w14:textId="5BD9C6F1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F72F5B3" w14:textId="4E8D2A7D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848AD6C" w14:textId="23D2F007" w:rsidR="00752D93" w:rsidRPr="007D5447" w:rsidRDefault="007D5447" w:rsidP="00752D9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5F607B" w:rsidRPr="007D5447" w14:paraId="40D821D5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783D7AD5" w14:textId="77777777" w:rsidR="005F607B" w:rsidRPr="007D5447" w:rsidRDefault="005F607B" w:rsidP="0083205F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5DEA378" wp14:editId="1931EFAA">
                  <wp:extent cx="1807550" cy="1828800"/>
                  <wp:effectExtent l="0" t="0" r="2540" b="0"/>
                  <wp:docPr id="15" name="Picture 1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99E2FB8" w14:textId="7CC37258" w:rsidR="005F607B" w:rsidRPr="007D5447" w:rsidRDefault="00B74A75" w:rsidP="0083205F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2060" w:dyaOrig="800" w14:anchorId="317B4513">
                <v:shape id="_x0000_i1029" type="#_x0000_t75" alt="" style="width:103.8pt;height:41pt;mso-width-percent:0;mso-height-percent:0;mso-width-percent:0;mso-height-percent:0" o:ole="">
                  <v:imagedata r:id="rId29" o:title=""/>
                </v:shape>
                <o:OLEObject Type="Embed" ProgID="Equation.DSMT4" ShapeID="_x0000_i1029" DrawAspect="Content" ObjectID="_1732102506" r:id="rId30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49986DF" w14:textId="6D04EDC9" w:rsidR="005F607B" w:rsidRPr="007D5447" w:rsidRDefault="008A2D47" w:rsidP="0083205F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12322CA" wp14:editId="6BFA9970">
                  <wp:extent cx="1235348" cy="1828800"/>
                  <wp:effectExtent l="0" t="0" r="3175" b="0"/>
                  <wp:docPr id="48" name="Graphic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6E1F6570" w14:textId="77777777" w:rsidTr="00961E15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E96B5EE" w14:textId="5FBCDEDE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6CE453A" w14:textId="7526872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2428CC7" w14:textId="2937A3C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6E790680" w14:textId="77777777" w:rsidTr="00961E15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5836DE7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BC401A9" wp14:editId="19806D04">
                  <wp:extent cx="1807550" cy="1828800"/>
                  <wp:effectExtent l="0" t="0" r="2540" b="0"/>
                  <wp:docPr id="16" name="Picture 1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E1C0644" w14:textId="55066174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74294640" w14:textId="68FB4559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AA052C8" wp14:editId="3FD160AB">
                  <wp:extent cx="1226523" cy="1828800"/>
                  <wp:effectExtent l="0" t="0" r="0" b="0"/>
                  <wp:docPr id="45" name="Graphic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Graphic 43"/>
                          <pic:cNvPicPr/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4"/>
                              </a:ext>
                            </a:extLst>
                          </a:blip>
                          <a:srcRect l="49203" t="63900" r="35305" b="18250"/>
                          <a:stretch/>
                        </pic:blipFill>
                        <pic:spPr bwMode="auto">
                          <a:xfrm>
                            <a:off x="0" y="0"/>
                            <a:ext cx="1226523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CB76BB3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2A805A2D" w14:textId="61D6EE6D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7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00356F5A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9104A7D" w14:textId="248DBFA1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1066498" w14:textId="581B81E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D4DE421" w14:textId="326BC1F7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6591AE34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CFD8D5D" w14:textId="5A8EFB17" w:rsidR="00961E15" w:rsidRPr="007D5447" w:rsidRDefault="004B383E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A437DF8" wp14:editId="7C7C212B">
                  <wp:extent cx="1814191" cy="182880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4191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4624EF12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1F455F1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6300E28A" wp14:editId="33FFAD5D">
                  <wp:extent cx="1235348" cy="1828800"/>
                  <wp:effectExtent l="0" t="0" r="3175" b="0"/>
                  <wp:docPr id="14" name="Graphic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D5447" w14:paraId="453C8F98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0D4EED0" w14:textId="18E3E55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3DA66F3" w14:textId="5EF3217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CAC3366" w14:textId="074AB786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FCEDB24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F5D9542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2AA8B78" wp14:editId="13B56DC3">
                  <wp:extent cx="1807550" cy="1828800"/>
                  <wp:effectExtent l="0" t="0" r="2540" b="0"/>
                  <wp:docPr id="22" name="Picture 2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433D30E" w14:textId="7561279C" w:rsidR="00961E15" w:rsidRPr="007D5447" w:rsidRDefault="00B74A75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1320" w:dyaOrig="380" w14:anchorId="326D69CB">
                <v:shape id="_x0000_i1028" type="#_x0000_t75" alt="" style="width:65.3pt;height:19.25pt;mso-width-percent:0;mso-height-percent:0;mso-width-percent:0;mso-height-percent:0" o:ole="">
                  <v:imagedata r:id="rId32" o:title=""/>
                </v:shape>
                <o:OLEObject Type="Embed" ProgID="Equation.DSMT4" ShapeID="_x0000_i1028" DrawAspect="Content" ObjectID="_1732102507" r:id="rId33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3347DE7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2408C5C" wp14:editId="715579F0">
                  <wp:extent cx="1235348" cy="1828800"/>
                  <wp:effectExtent l="0" t="0" r="3175" b="0"/>
                  <wp:docPr id="23" name="Graphic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0CC8C269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DB9ADD9" w14:textId="0EADD7BD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74F3965" w14:textId="3B461D8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559B02E" w14:textId="5B2C0C0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7B047B97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CD6E6A0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733E831" wp14:editId="1D5F9152">
                  <wp:extent cx="1807550" cy="1828800"/>
                  <wp:effectExtent l="0" t="0" r="2540" b="0"/>
                  <wp:docPr id="27" name="Picture 27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2B5A4F9C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2ACD216" w14:textId="28A5A570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5C88B6E" wp14:editId="6F9261AC">
                  <wp:extent cx="1232237" cy="1828800"/>
                  <wp:effectExtent l="0" t="0" r="6350" b="0"/>
                  <wp:docPr id="11" name="Graphic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55867" t="40495" r="28571" b="41658"/>
                          <a:stretch/>
                        </pic:blipFill>
                        <pic:spPr bwMode="auto">
                          <a:xfrm>
                            <a:off x="0" y="0"/>
                            <a:ext cx="1232237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7C47B0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1D938236" w14:textId="3CA80085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8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1431A6FD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EF7235D" w14:textId="6CFD4D5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A148725" w14:textId="3BF1D27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91608B" w14:textId="6B8DCEA0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782E550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FE0005D" w14:textId="6EB44CED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5F815BD" wp14:editId="2D07A9F1">
                  <wp:extent cx="1815519" cy="182880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5519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F7AE26D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084D45FE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7B3E7C7A" wp14:editId="273A575F">
                  <wp:extent cx="1235348" cy="1828800"/>
                  <wp:effectExtent l="0" t="0" r="3175" b="0"/>
                  <wp:docPr id="37" name="Graphic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D5447" w14:paraId="26972BFF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3A3DED8" w14:textId="30EF0573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0A8C177" w14:textId="55A3DCB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512A02A" w14:textId="4542AF9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59C6F27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07FAD15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436A584" wp14:editId="3F786FCD">
                  <wp:extent cx="1807550" cy="1828800"/>
                  <wp:effectExtent l="0" t="0" r="2540" b="0"/>
                  <wp:docPr id="43" name="Picture 43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D1FB122" w14:textId="343C42D1" w:rsidR="00961E15" w:rsidRPr="007D5447" w:rsidRDefault="00B74A75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1380" w:dyaOrig="800" w14:anchorId="72B825EA">
                <v:shape id="_x0000_i1027" type="#_x0000_t75" alt="" style="width:68.65pt;height:41pt;mso-width-percent:0;mso-height-percent:0;mso-width-percent:0;mso-height-percent:0" o:ole="">
                  <v:imagedata r:id="rId37" o:title=""/>
                </v:shape>
                <o:OLEObject Type="Embed" ProgID="Equation.DSMT4" ShapeID="_x0000_i1027" DrawAspect="Content" ObjectID="_1732102508" r:id="rId38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13DB292A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A65E3D1" wp14:editId="01E18253">
                  <wp:extent cx="1235348" cy="1828800"/>
                  <wp:effectExtent l="0" t="0" r="3175" b="0"/>
                  <wp:docPr id="49" name="Graphic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009A9AE1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051BB7E" w14:textId="0A4404CC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1A92A3F2" w14:textId="5AF9368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6A84639" w14:textId="7D2D9A07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65D7400B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4634569F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35162E0" wp14:editId="244AF21D">
                  <wp:extent cx="1807550" cy="1828800"/>
                  <wp:effectExtent l="0" t="0" r="2540" b="0"/>
                  <wp:docPr id="50" name="Picture 5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60EBE408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497FD24" w14:textId="142E9FCA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BB4CC0B" wp14:editId="65D30DA8">
                  <wp:extent cx="1228128" cy="1828800"/>
                  <wp:effectExtent l="0" t="0" r="0" b="0"/>
                  <wp:docPr id="36" name="Graphic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80865" t="40472" r="3601" b="41653"/>
                          <a:stretch/>
                        </pic:blipFill>
                        <pic:spPr bwMode="auto">
                          <a:xfrm>
                            <a:off x="0" y="0"/>
                            <a:ext cx="122812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2099C89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355A58C2" w14:textId="6EE4BBFA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9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494E3D3D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60BCE23" w14:textId="4C8DECBC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DEFEF60" w14:textId="0C34302B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8BF2DD6" w14:textId="59677E2E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425FCD2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59902679" w14:textId="77425D56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803A733" wp14:editId="10476225">
                  <wp:extent cx="1807550" cy="1828800"/>
                  <wp:effectExtent l="0" t="0" r="254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A20DD95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29E146A4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4807A7B" wp14:editId="0FE78DB7">
                  <wp:extent cx="1235348" cy="1828800"/>
                  <wp:effectExtent l="0" t="0" r="3175" b="0"/>
                  <wp:docPr id="53" name="Graphic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D5447" w14:paraId="216185D1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4F421D" w14:textId="0D72374B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BA83BA9" w14:textId="6AD15BCF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7005963D" w14:textId="0016D55E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04B56085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5576CE2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1344E77" wp14:editId="0EB312C9">
                  <wp:extent cx="1807550" cy="1828800"/>
                  <wp:effectExtent l="0" t="0" r="2540" b="0"/>
                  <wp:docPr id="54" name="Picture 54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75F8D84A" w14:textId="07E9BCFA" w:rsidR="00961E15" w:rsidRPr="007D5447" w:rsidRDefault="00B74A75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30"/>
                <w:lang w:val="es-ES"/>
              </w:rPr>
              <w:object w:dxaOrig="2060" w:dyaOrig="800" w14:anchorId="7D796666">
                <v:shape id="_x0000_i1026" type="#_x0000_t75" alt="" style="width:103.8pt;height:41pt;mso-width-percent:0;mso-height-percent:0;mso-width-percent:0;mso-height-percent:0" o:ole="">
                  <v:imagedata r:id="rId40" o:title=""/>
                </v:shape>
                <o:OLEObject Type="Embed" ProgID="Equation.DSMT4" ShapeID="_x0000_i1026" DrawAspect="Content" ObjectID="_1732102509" r:id="rId41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68E85F1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06E45D8C" wp14:editId="01E58401">
                  <wp:extent cx="1235348" cy="1828800"/>
                  <wp:effectExtent l="0" t="0" r="3175" b="0"/>
                  <wp:docPr id="55" name="Graphic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5D438927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3D448C5C" w14:textId="6C891571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9C96830" w14:textId="5B4DF2BA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EAEA6D9" w14:textId="5B4CFC9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44BECD36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2F19176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D05BA0E" wp14:editId="3FBFA4EC">
                  <wp:extent cx="1807550" cy="1828800"/>
                  <wp:effectExtent l="0" t="0" r="2540" b="0"/>
                  <wp:docPr id="56" name="Picture 56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8660BC0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4DDD7ADA" w14:textId="238E175C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1D22DE0B" wp14:editId="199FF60E">
                  <wp:extent cx="1228698" cy="1828800"/>
                  <wp:effectExtent l="0" t="0" r="0" b="0"/>
                  <wp:docPr id="68" name="Graphic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4470" t="77982" r="80010" b="4168"/>
                          <a:stretch/>
                        </pic:blipFill>
                        <pic:spPr bwMode="auto">
                          <a:xfrm>
                            <a:off x="0" y="0"/>
                            <a:ext cx="122869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C30A9F3" w14:textId="77777777" w:rsidR="00B131CE" w:rsidRPr="007D5447" w:rsidRDefault="00B131CE" w:rsidP="00961E15">
      <w:pPr>
        <w:pStyle w:val="Title"/>
        <w:rPr>
          <w:lang w:val="es-ES"/>
        </w:rPr>
      </w:pPr>
      <w:r w:rsidRPr="007D5447">
        <w:rPr>
          <w:lang w:val="es-ES"/>
        </w:rPr>
        <w:br w:type="page"/>
      </w:r>
    </w:p>
    <w:p w14:paraId="09169800" w14:textId="44F8C91C" w:rsidR="00961E15" w:rsidRPr="007D5447" w:rsidRDefault="00334D85" w:rsidP="00961E15">
      <w:pPr>
        <w:pStyle w:val="Title"/>
        <w:rPr>
          <w:lang w:val="es-ES"/>
        </w:rPr>
      </w:pPr>
      <w:r>
        <w:rPr>
          <w:lang w:val="es-ES"/>
        </w:rPr>
        <w:lastRenderedPageBreak/>
        <w:t>datos de vuelo</w:t>
      </w:r>
      <w:r w:rsidRPr="007D5447">
        <w:rPr>
          <w:lang w:val="es-ES"/>
        </w:rPr>
        <w:t xml:space="preserve">: </w:t>
      </w:r>
      <w:r>
        <w:rPr>
          <w:lang w:val="es-ES"/>
        </w:rPr>
        <w:t>10</w:t>
      </w:r>
      <w:r>
        <w:rPr>
          <w:vertAlign w:val="superscript"/>
          <w:lang w:val="es-ES"/>
        </w:rPr>
        <w:t>a</w:t>
      </w:r>
      <w:r>
        <w:rPr>
          <w:lang w:val="es-ES"/>
        </w:rPr>
        <w:t xml:space="preserve"> colección</w:t>
      </w:r>
    </w:p>
    <w:tbl>
      <w:tblPr>
        <w:tblStyle w:val="TableGrid"/>
        <w:tblW w:w="972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240"/>
        <w:gridCol w:w="3240"/>
        <w:gridCol w:w="3240"/>
      </w:tblGrid>
      <w:tr w:rsidR="00961E15" w:rsidRPr="007D5447" w14:paraId="2DCA008B" w14:textId="77777777" w:rsidTr="00F82E23">
        <w:trPr>
          <w:cantSplit/>
          <w:tblHeader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2D1EFBF" w14:textId="7BBFBD30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  <w:r w:rsidR="0091779F" w:rsidRPr="007D5447">
              <w:rPr>
                <w:lang w:val="es-ES"/>
              </w:rPr>
              <w:t xml:space="preserve">: </w:t>
            </w:r>
            <w:r>
              <w:rPr>
                <w:lang w:val="es-ES"/>
              </w:rPr>
              <w:t>Capitán de Vuel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0AE751A0" w14:textId="51821F0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733156E" w14:textId="5D3A8152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1A50A508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39839755" w14:textId="087679FF" w:rsidR="00961E15" w:rsidRPr="007D5447" w:rsidRDefault="00C76874" w:rsidP="00F82E23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432E542" wp14:editId="0F48FC81">
                  <wp:extent cx="1807550" cy="1828800"/>
                  <wp:effectExtent l="0" t="0" r="254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0851729F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37A6EFF7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39C15F94" wp14:editId="4A7C7A6B">
                  <wp:extent cx="1235348" cy="1828800"/>
                  <wp:effectExtent l="0" t="0" r="3175" b="0"/>
                  <wp:docPr id="59" name="Graphic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61E15" w:rsidRPr="007D5447" w14:paraId="21BDA512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22D7F6A1" w14:textId="6B46C088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21D4658" w14:textId="26FDB0BD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  <w:r w:rsidR="0091779F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Primer Oficial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8207F3A" w14:textId="529F06E8" w:rsidR="00961E15" w:rsidRPr="007D5447" w:rsidRDefault="007D5447" w:rsidP="00F82E23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</w:p>
        </w:tc>
      </w:tr>
      <w:tr w:rsidR="00961E15" w:rsidRPr="007D5447" w14:paraId="78A4C360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03726495" w14:textId="77777777" w:rsidR="00961E15" w:rsidRPr="007D5447" w:rsidRDefault="00961E15" w:rsidP="00F82E23">
            <w:pPr>
              <w:pStyle w:val="RowHeader"/>
              <w:jc w:val="center"/>
              <w:rPr>
                <w:rFonts w:cstheme="minorHAnsi"/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47149EB" wp14:editId="292D7731">
                  <wp:extent cx="1807550" cy="1828800"/>
                  <wp:effectExtent l="0" t="0" r="2540" b="0"/>
                  <wp:docPr id="60" name="Picture 60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56894EB7" w14:textId="1E81D9C1" w:rsidR="00961E15" w:rsidRPr="007D5447" w:rsidRDefault="00B74A75" w:rsidP="00F82E23">
            <w:pPr>
              <w:pStyle w:val="TableData"/>
              <w:jc w:val="center"/>
              <w:rPr>
                <w:lang w:val="es-ES"/>
              </w:rPr>
            </w:pPr>
            <w:r w:rsidRPr="00B74A75">
              <w:rPr>
                <w:noProof/>
                <w:position w:val="-12"/>
                <w:lang w:val="es-ES"/>
              </w:rPr>
              <w:object w:dxaOrig="900" w:dyaOrig="380" w14:anchorId="1ED5BF3F">
                <v:shape id="_x0000_i1025" type="#_x0000_t75" alt="" style="width:45.2pt;height:19.25pt;mso-width-percent:0;mso-height-percent:0;mso-width-percent:0;mso-height-percent:0" o:ole="">
                  <v:imagedata r:id="rId43" o:title=""/>
                </v:shape>
                <o:OLEObject Type="Embed" ProgID="Equation.DSMT4" ShapeID="_x0000_i1025" DrawAspect="Content" ObjectID="_1732102510" r:id="rId44"/>
              </w:object>
            </w: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6C9DB139" w14:textId="77777777" w:rsidR="00961E15" w:rsidRPr="007D5447" w:rsidRDefault="00961E15" w:rsidP="00F82E23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50425CD4" wp14:editId="1CF01C8A">
                  <wp:extent cx="1235348" cy="1828800"/>
                  <wp:effectExtent l="0" t="0" r="3175" b="0"/>
                  <wp:docPr id="61" name="Graphic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0"/>
                              </a:ext>
                            </a:extLst>
                          </a:blip>
                          <a:srcRect l="49197" t="34356" r="35206" b="47802"/>
                          <a:stretch/>
                        </pic:blipFill>
                        <pic:spPr bwMode="auto">
                          <a:xfrm>
                            <a:off x="0" y="0"/>
                            <a:ext cx="1235348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C1" w:rsidRPr="007D5447" w14:paraId="14D389E9" w14:textId="77777777" w:rsidTr="00F82E23">
        <w:trPr>
          <w:trHeight w:val="288"/>
        </w:trPr>
        <w:tc>
          <w:tcPr>
            <w:tcW w:w="3240" w:type="dxa"/>
            <w:tcBorders>
              <w:top w:val="dashed" w:sz="12" w:space="0" w:color="BED7D3" w:themeColor="accent3"/>
              <w:lef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63E83AD3" w14:textId="1CC9DF88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Gráfico</w:t>
            </w:r>
          </w:p>
        </w:tc>
        <w:tc>
          <w:tcPr>
            <w:tcW w:w="3240" w:type="dxa"/>
            <w:tcBorders>
              <w:top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5F25A1B8" w14:textId="2677A9E5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Ecuación</w:t>
            </w:r>
          </w:p>
        </w:tc>
        <w:tc>
          <w:tcPr>
            <w:tcW w:w="3240" w:type="dxa"/>
            <w:tcBorders>
              <w:top w:val="dashed" w:sz="12" w:space="0" w:color="BED7D3" w:themeColor="accent3"/>
              <w:right w:val="dashed" w:sz="12" w:space="0" w:color="BED7D3" w:themeColor="accent3"/>
            </w:tcBorders>
            <w:shd w:val="clear" w:color="auto" w:fill="3E5C61" w:themeFill="accent2"/>
            <w:vAlign w:val="center"/>
          </w:tcPr>
          <w:p w14:paraId="41B9ED5B" w14:textId="51A1DC34" w:rsidR="00C332C1" w:rsidRPr="007D5447" w:rsidRDefault="007D5447" w:rsidP="00C332C1">
            <w:pPr>
              <w:pStyle w:val="TableColumnHeaders"/>
              <w:rPr>
                <w:lang w:val="es-ES"/>
              </w:rPr>
            </w:pPr>
            <w:r w:rsidRPr="007D5447">
              <w:rPr>
                <w:lang w:val="es-ES"/>
              </w:rPr>
              <w:t>Tabla</w:t>
            </w:r>
            <w:r w:rsidR="00C332C1" w:rsidRPr="007D5447">
              <w:rPr>
                <w:lang w:val="es-ES"/>
              </w:rPr>
              <w:t xml:space="preserve">: </w:t>
            </w:r>
            <w:r w:rsidR="00EE08AC">
              <w:rPr>
                <w:lang w:val="es-ES"/>
              </w:rPr>
              <w:t>Ingeniero de Vuelo</w:t>
            </w:r>
          </w:p>
        </w:tc>
      </w:tr>
      <w:tr w:rsidR="00C332C1" w:rsidRPr="007D5447" w14:paraId="5D9A9E6E" w14:textId="77777777" w:rsidTr="00F82E23">
        <w:trPr>
          <w:trHeight w:val="3240"/>
        </w:trPr>
        <w:tc>
          <w:tcPr>
            <w:tcW w:w="3240" w:type="dxa"/>
            <w:tcBorders>
              <w:left w:val="dashed" w:sz="12" w:space="0" w:color="BED7D3" w:themeColor="accent3"/>
              <w:bottom w:val="dashed" w:sz="12" w:space="0" w:color="BED7D3" w:themeColor="accent3"/>
            </w:tcBorders>
            <w:vAlign w:val="center"/>
          </w:tcPr>
          <w:p w14:paraId="125E7EEC" w14:textId="77777777" w:rsidR="00C332C1" w:rsidRPr="007D5447" w:rsidRDefault="00C332C1" w:rsidP="00C332C1">
            <w:pPr>
              <w:pStyle w:val="RowHeader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4283A6B6" wp14:editId="4F9F6005">
                  <wp:extent cx="1807550" cy="1828800"/>
                  <wp:effectExtent l="0" t="0" r="2540" b="0"/>
                  <wp:docPr id="62" name="Picture 62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 descr="A picture containing background pattern&#10;&#10;Description automatically generated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550" cy="1828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bottom w:val="dashed" w:sz="12" w:space="0" w:color="BED7D3" w:themeColor="accent3"/>
            </w:tcBorders>
            <w:vAlign w:val="center"/>
          </w:tcPr>
          <w:p w14:paraId="4E37DDF4" w14:textId="77777777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240" w:type="dxa"/>
            <w:tcBorders>
              <w:bottom w:val="dashed" w:sz="12" w:space="0" w:color="BED7D3" w:themeColor="accent3"/>
              <w:right w:val="dashed" w:sz="12" w:space="0" w:color="BED7D3" w:themeColor="accent3"/>
            </w:tcBorders>
            <w:vAlign w:val="center"/>
          </w:tcPr>
          <w:p w14:paraId="504AB8A6" w14:textId="0583AEC4" w:rsidR="00C332C1" w:rsidRPr="007D5447" w:rsidRDefault="00C332C1" w:rsidP="00C332C1">
            <w:pPr>
              <w:pStyle w:val="TableData"/>
              <w:jc w:val="center"/>
              <w:rPr>
                <w:lang w:val="es-ES"/>
              </w:rPr>
            </w:pPr>
            <w:r w:rsidRPr="007D5447">
              <w:rPr>
                <w:lang w:val="es-ES"/>
              </w:rPr>
              <w:drawing>
                <wp:inline distT="0" distB="0" distL="0" distR="0" wp14:anchorId="27D459FD" wp14:editId="26E0CD32">
                  <wp:extent cx="1233894" cy="1828800"/>
                  <wp:effectExtent l="0" t="0" r="4445" b="0"/>
                  <wp:docPr id="52" name="Graphic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35"/>
                              </a:ext>
                            </a:extLst>
                          </a:blip>
                          <a:srcRect l="30435" t="78035" r="54043" b="4187"/>
                          <a:stretch/>
                        </pic:blipFill>
                        <pic:spPr bwMode="auto">
                          <a:xfrm>
                            <a:off x="0" y="0"/>
                            <a:ext cx="1233894" cy="1828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19DC8B" w14:textId="77777777" w:rsidR="005F607B" w:rsidRPr="007D5447" w:rsidRDefault="005F607B" w:rsidP="00B131CE">
      <w:pPr>
        <w:pStyle w:val="BodyText"/>
        <w:rPr>
          <w:lang w:val="es-ES"/>
        </w:rPr>
      </w:pPr>
    </w:p>
    <w:sectPr w:rsidR="005F607B" w:rsidRPr="007D5447" w:rsidSect="00B131CE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91D9EF" w14:textId="77777777" w:rsidR="00B74A75" w:rsidRDefault="00B74A75" w:rsidP="00293785">
      <w:pPr>
        <w:spacing w:after="0" w:line="240" w:lineRule="auto"/>
      </w:pPr>
      <w:r>
        <w:separator/>
      </w:r>
    </w:p>
  </w:endnote>
  <w:endnote w:type="continuationSeparator" w:id="0">
    <w:p w14:paraId="78E221C1" w14:textId="77777777" w:rsidR="00B74A75" w:rsidRDefault="00B74A7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6505F" w14:textId="77777777" w:rsidR="00392B8B" w:rsidRDefault="00392B8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E4696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92B881" wp14:editId="6ABD2CD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E32747A" w14:textId="129479A7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DDD71FC65264FA28072D8E1CF9D6F0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F3F53">
                                <w:t>Airplanes and Airstrip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92B88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E32747A" w14:textId="129479A7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DDD71FC65264FA28072D8E1CF9D6F0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F3F53">
                          <w:t>Airplanes and Airstrip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6E173C" wp14:editId="787E3E8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F32E29" w14:textId="77777777" w:rsidR="00392B8B" w:rsidRDefault="00392B8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356A66" w14:textId="77777777" w:rsidR="00B74A75" w:rsidRDefault="00B74A75" w:rsidP="00293785">
      <w:pPr>
        <w:spacing w:after="0" w:line="240" w:lineRule="auto"/>
      </w:pPr>
      <w:r>
        <w:separator/>
      </w:r>
    </w:p>
  </w:footnote>
  <w:footnote w:type="continuationSeparator" w:id="0">
    <w:p w14:paraId="496C0DF1" w14:textId="77777777" w:rsidR="00B74A75" w:rsidRDefault="00B74A7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E20044" w14:textId="77777777" w:rsidR="00392B8B" w:rsidRDefault="00392B8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3801A5" w14:textId="77777777" w:rsidR="00392B8B" w:rsidRDefault="00392B8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4C2EFE" w14:textId="77777777" w:rsidR="00392B8B" w:rsidRDefault="00392B8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8934316">
    <w:abstractNumId w:val="6"/>
  </w:num>
  <w:num w:numId="2" w16cid:durableId="46803464">
    <w:abstractNumId w:val="7"/>
  </w:num>
  <w:num w:numId="3" w16cid:durableId="972295926">
    <w:abstractNumId w:val="0"/>
  </w:num>
  <w:num w:numId="4" w16cid:durableId="184826823">
    <w:abstractNumId w:val="2"/>
  </w:num>
  <w:num w:numId="5" w16cid:durableId="1586911371">
    <w:abstractNumId w:val="3"/>
  </w:num>
  <w:num w:numId="6" w16cid:durableId="1154024762">
    <w:abstractNumId w:val="5"/>
  </w:num>
  <w:num w:numId="7" w16cid:durableId="1969165910">
    <w:abstractNumId w:val="4"/>
  </w:num>
  <w:num w:numId="8" w16cid:durableId="799610315">
    <w:abstractNumId w:val="8"/>
  </w:num>
  <w:num w:numId="9" w16cid:durableId="1711416604">
    <w:abstractNumId w:val="9"/>
  </w:num>
  <w:num w:numId="10" w16cid:durableId="309749744">
    <w:abstractNumId w:val="10"/>
  </w:num>
  <w:num w:numId="11" w16cid:durableId="17760528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3F53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D0882"/>
    <w:rsid w:val="002E764F"/>
    <w:rsid w:val="00334D85"/>
    <w:rsid w:val="0036040A"/>
    <w:rsid w:val="00392B8B"/>
    <w:rsid w:val="00397FA9"/>
    <w:rsid w:val="00446C13"/>
    <w:rsid w:val="004B383E"/>
    <w:rsid w:val="005078B4"/>
    <w:rsid w:val="00515009"/>
    <w:rsid w:val="00520492"/>
    <w:rsid w:val="0053328A"/>
    <w:rsid w:val="00540FC6"/>
    <w:rsid w:val="005511B6"/>
    <w:rsid w:val="00553C98"/>
    <w:rsid w:val="005A7635"/>
    <w:rsid w:val="005F607B"/>
    <w:rsid w:val="00645D7F"/>
    <w:rsid w:val="00656940"/>
    <w:rsid w:val="00665274"/>
    <w:rsid w:val="00666C03"/>
    <w:rsid w:val="00686DAB"/>
    <w:rsid w:val="006B4CC2"/>
    <w:rsid w:val="006E1542"/>
    <w:rsid w:val="00702F15"/>
    <w:rsid w:val="00721EA4"/>
    <w:rsid w:val="00752D93"/>
    <w:rsid w:val="00797CB5"/>
    <w:rsid w:val="007A3871"/>
    <w:rsid w:val="007B055F"/>
    <w:rsid w:val="007D5447"/>
    <w:rsid w:val="007E6F1D"/>
    <w:rsid w:val="00880013"/>
    <w:rsid w:val="008901A7"/>
    <w:rsid w:val="008920A4"/>
    <w:rsid w:val="008A2D47"/>
    <w:rsid w:val="008F5386"/>
    <w:rsid w:val="00913172"/>
    <w:rsid w:val="0091779F"/>
    <w:rsid w:val="00933092"/>
    <w:rsid w:val="00961E15"/>
    <w:rsid w:val="00981E19"/>
    <w:rsid w:val="009B52E4"/>
    <w:rsid w:val="009D6E8D"/>
    <w:rsid w:val="00A101E8"/>
    <w:rsid w:val="00A32E95"/>
    <w:rsid w:val="00AC349E"/>
    <w:rsid w:val="00B131CE"/>
    <w:rsid w:val="00B74459"/>
    <w:rsid w:val="00B74A75"/>
    <w:rsid w:val="00B92DBF"/>
    <w:rsid w:val="00BD119F"/>
    <w:rsid w:val="00BF3F53"/>
    <w:rsid w:val="00C332C1"/>
    <w:rsid w:val="00C73EA1"/>
    <w:rsid w:val="00C76874"/>
    <w:rsid w:val="00C8524A"/>
    <w:rsid w:val="00CC4F77"/>
    <w:rsid w:val="00CD3CF6"/>
    <w:rsid w:val="00CE336D"/>
    <w:rsid w:val="00D106FF"/>
    <w:rsid w:val="00D269D8"/>
    <w:rsid w:val="00D626EB"/>
    <w:rsid w:val="00DC7A6D"/>
    <w:rsid w:val="00DD759E"/>
    <w:rsid w:val="00EA74D2"/>
    <w:rsid w:val="00ED24C8"/>
    <w:rsid w:val="00EE08AC"/>
    <w:rsid w:val="00F377E2"/>
    <w:rsid w:val="00F50748"/>
    <w:rsid w:val="00F72D02"/>
    <w:rsid w:val="00F833CD"/>
    <w:rsid w:val="00F92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D3C16F8"/>
  <w15:docId w15:val="{7D0CED23-AED8-4384-961B-F986CA9E1A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image" Target="media/image24.png"/><Relationship Id="rId21" Type="http://schemas.openxmlformats.org/officeDocument/2006/relationships/image" Target="media/image11.wmf"/><Relationship Id="rId34" Type="http://schemas.openxmlformats.org/officeDocument/2006/relationships/image" Target="media/image20.png"/><Relationship Id="rId42" Type="http://schemas.openxmlformats.org/officeDocument/2006/relationships/image" Target="media/image26.png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7.wmf"/><Relationship Id="rId11" Type="http://schemas.openxmlformats.org/officeDocument/2006/relationships/image" Target="media/image4.png"/><Relationship Id="rId24" Type="http://schemas.openxmlformats.org/officeDocument/2006/relationships/image" Target="media/image13.svg"/><Relationship Id="rId32" Type="http://schemas.openxmlformats.org/officeDocument/2006/relationships/image" Target="media/image19.wmf"/><Relationship Id="rId37" Type="http://schemas.openxmlformats.org/officeDocument/2006/relationships/image" Target="media/image23.wmf"/><Relationship Id="rId40" Type="http://schemas.openxmlformats.org/officeDocument/2006/relationships/image" Target="media/image25.wmf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svg"/><Relationship Id="rId19" Type="http://schemas.openxmlformats.org/officeDocument/2006/relationships/oleObject" Target="embeddings/oleObject3.bin"/><Relationship Id="rId31" Type="http://schemas.openxmlformats.org/officeDocument/2006/relationships/image" Target="media/image18.png"/><Relationship Id="rId44" Type="http://schemas.openxmlformats.org/officeDocument/2006/relationships/oleObject" Target="embeddings/oleObject10.bin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1.svg"/><Relationship Id="rId43" Type="http://schemas.openxmlformats.org/officeDocument/2006/relationships/image" Target="media/image27.wmf"/><Relationship Id="rId48" Type="http://schemas.openxmlformats.org/officeDocument/2006/relationships/footer" Target="footer2.xml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46" Type="http://schemas.openxmlformats.org/officeDocument/2006/relationships/header" Target="header2.xml"/><Relationship Id="rId20" Type="http://schemas.openxmlformats.org/officeDocument/2006/relationships/image" Target="media/image10.png"/><Relationship Id="rId4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49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DDD71FC65264FA28072D8E1CF9D6F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8A80008-CAA1-47E7-9AB6-BC1F3B87DACE}"/>
      </w:docPartPr>
      <w:docPartBody>
        <w:p w:rsidR="005A4797" w:rsidRDefault="005A4797">
          <w:pPr>
            <w:pStyle w:val="5DDD71FC65264FA28072D8E1CF9D6F0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A4797"/>
    <w:rsid w:val="00443BBB"/>
    <w:rsid w:val="005A4797"/>
    <w:rsid w:val="00876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DDD71FC65264FA28072D8E1CF9D6F08">
    <w:name w:val="5DDD71FC65264FA28072D8E1CF9D6F0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297</TotalTime>
  <Pages>10</Pages>
  <Words>300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2</vt:lpstr>
    </vt:vector>
  </TitlesOfParts>
  <Manager/>
  <Company/>
  <LinksUpToDate>false</LinksUpToDate>
  <CharactersWithSpaces>200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2</dc:title>
  <dc:subject/>
  <dc:creator>K20 Center</dc:creator>
  <cp:keywords/>
  <dc:description/>
  <cp:lastModifiedBy>Lopez, Araceli</cp:lastModifiedBy>
  <cp:revision>16</cp:revision>
  <cp:lastPrinted>2022-10-04T15:08:00Z</cp:lastPrinted>
  <dcterms:created xsi:type="dcterms:W3CDTF">2022-10-03T14:47:00Z</dcterms:created>
  <dcterms:modified xsi:type="dcterms:W3CDTF">2022-12-09T20:4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